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68" r:id="rId3"/>
    <p:sldId id="256" r:id="rId4"/>
    <p:sldId id="257" r:id="rId5"/>
    <p:sldId id="258" r:id="rId6"/>
    <p:sldId id="260" r:id="rId7"/>
    <p:sldId id="261" r:id="rId8"/>
    <p:sldId id="262" r:id="rId9"/>
    <p:sldId id="284" r:id="rId10"/>
    <p:sldId id="285" r:id="rId11"/>
    <p:sldId id="263" r:id="rId12"/>
    <p:sldId id="264" r:id="rId13"/>
    <p:sldId id="265" r:id="rId14"/>
    <p:sldId id="266" r:id="rId15"/>
    <p:sldId id="267" r:id="rId16"/>
    <p:sldId id="269" r:id="rId17"/>
    <p:sldId id="270" r:id="rId18"/>
    <p:sldId id="271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54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46.wmf"/><Relationship Id="rId8" Type="http://schemas.openxmlformats.org/officeDocument/2006/relationships/image" Target="../media/image45.wmf"/><Relationship Id="rId7" Type="http://schemas.openxmlformats.org/officeDocument/2006/relationships/image" Target="../media/image44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32.wmf"/><Relationship Id="rId4" Type="http://schemas.openxmlformats.org/officeDocument/2006/relationships/image" Target="../media/image28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6934" y="0"/>
            <a:ext cx="12231160" cy="6856214"/>
            <a:chOff x="-16934" y="0"/>
            <a:chExt cx="12231160" cy="6856214"/>
          </a:xfrm>
        </p:grpSpPr>
        <p:pic>
          <p:nvPicPr>
            <p:cNvPr id="16" name="Picture 15" descr="HD-PanelTitle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-16934" y="3147609"/>
              <a:ext cx="2478024" cy="612648"/>
            </a:xfrm>
            <a:prstGeom prst="rect">
              <a:avLst/>
            </a:prstGeom>
          </p:spPr>
        </p:pic>
        <p:pic>
          <p:nvPicPr>
            <p:cNvPr id="20" name="Picture 19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9736202" y="3147609"/>
              <a:ext cx="2478024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46BA6604-5442-4DDB-A6DE-D1087F62D6EF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5ECAEE8C-0E82-429F-BC9B-08C544243145}" type="slidenum">
              <a:rPr lang="en-US" smtClean="0"/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BA6604-5442-4DDB-A6DE-D1087F62D6EF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AEE8C-0E82-429F-BC9B-08C544243145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BA6604-5442-4DDB-A6DE-D1087F62D6EF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AEE8C-0E82-429F-BC9B-08C544243145}" type="slidenum">
              <a:rPr lang="en-US" smtClean="0"/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BA6604-5442-4DDB-A6DE-D1087F62D6EF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AEE8C-0E82-429F-BC9B-08C544243145}" type="slidenum">
              <a:rPr lang="en-US" smtClean="0"/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  <a:endParaRPr lang="en-US" sz="8000" dirty="0">
              <a:solidFill>
                <a:schemeClr val="tx1"/>
              </a:solidFill>
              <a:effectLst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  <a:endParaRPr lang="en-US" sz="8000" dirty="0">
              <a:solidFill>
                <a:schemeClr val="tx1"/>
              </a:solidFill>
              <a:effectLst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BA6604-5442-4DDB-A6DE-D1087F62D6EF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AEE8C-0E82-429F-BC9B-08C544243145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BA6604-5442-4DDB-A6DE-D1087F62D6EF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AEE8C-0E82-429F-BC9B-08C544243145}" type="slidenum">
              <a:rPr lang="en-US" smtClean="0"/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  <a:endParaRPr lang="en-US" sz="8000" dirty="0">
              <a:solidFill>
                <a:schemeClr val="tx1"/>
              </a:solidFill>
              <a:effectLst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  <a:endParaRPr lang="en-US" sz="8000" dirty="0">
              <a:solidFill>
                <a:schemeClr val="tx1"/>
              </a:solidFill>
              <a:effectLst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BA6604-5442-4DDB-A6DE-D1087F62D6EF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AEE8C-0E82-429F-BC9B-08C544243145}" type="slidenum">
              <a:rPr lang="en-US" smtClean="0"/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BA6604-5442-4DDB-A6DE-D1087F62D6EF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AEE8C-0E82-429F-BC9B-08C544243145}" type="slidenum">
              <a:rPr lang="en-US" smtClean="0"/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BA6604-5442-4DDB-A6DE-D1087F62D6EF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AEE8C-0E82-429F-BC9B-08C544243145}" type="slidenum">
              <a:rPr lang="en-US" smtClean="0"/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BA6604-5442-4DDB-A6DE-D1087F62D6EF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AEE8C-0E82-429F-BC9B-08C544243145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BA6604-5442-4DDB-A6DE-D1087F62D6EF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AEE8C-0E82-429F-BC9B-08C544243145}" type="slidenum">
              <a:rPr lang="en-US" smtClean="0"/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BA6604-5442-4DDB-A6DE-D1087F62D6EF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AEE8C-0E82-429F-BC9B-08C544243145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0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0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BA6604-5442-4DDB-A6DE-D1087F62D6EF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AEE8C-0E82-429F-BC9B-08C544243145}" type="slidenum">
              <a:rPr lang="en-US" smtClean="0"/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BA6604-5442-4DDB-A6DE-D1087F62D6EF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AEE8C-0E82-429F-BC9B-08C544243145}" type="slidenum">
              <a:rPr lang="en-US" smtClean="0"/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BA6604-5442-4DDB-A6DE-D1087F62D6EF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AEE8C-0E82-429F-BC9B-08C544243145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BA6604-5442-4DDB-A6DE-D1087F62D6EF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AEE8C-0E82-429F-BC9B-08C544243145}" type="slidenum">
              <a:rPr lang="en-US" smtClean="0"/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BA6604-5442-4DDB-A6DE-D1087F62D6EF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AEE8C-0E82-429F-BC9B-08C544243145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0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9" Type="http://schemas.openxmlformats.org/officeDocument/2006/relationships/image" Target="../media/image4.png"/><Relationship Id="rId18" Type="http://schemas.openxmlformats.org/officeDocument/2006/relationships/image" Target="../media/image3.png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736" y="0"/>
            <a:ext cx="12229962" cy="6856214"/>
            <a:chOff x="-15736" y="0"/>
            <a:chExt cx="12229962" cy="6856214"/>
          </a:xfrm>
        </p:grpSpPr>
        <p:pic>
          <p:nvPicPr>
            <p:cNvPr id="8" name="Picture 7" descr="HD-PanelContent.png"/>
            <p:cNvPicPr>
              <a:picLocks noChangeAspect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-15736" y="3153832"/>
              <a:ext cx="77724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11436986" y="3153832"/>
              <a:ext cx="77724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46BA6604-5442-4DDB-A6DE-D1087F62D6EF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5ECAEE8C-0E82-429F-BC9B-08C544243145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 panose="020B0604020202020204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 panose="020B0604020202020204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 panose="020B0604020202020204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 panose="020B0604020202020204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 panose="020B0604020202020204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 panose="020B0604020202020204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 panose="020B0604020202020204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 panose="020B0604020202020204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 panose="020B0604020202020204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7.xml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8.wmf"/><Relationship Id="rId1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29.wmf"/><Relationship Id="rId13" Type="http://schemas.openxmlformats.org/officeDocument/2006/relationships/vmlDrawing" Target="../drawings/vmlDrawing8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32.wmf"/><Relationship Id="rId10" Type="http://schemas.openxmlformats.org/officeDocument/2006/relationships/oleObject" Target="../embeddings/oleObject29.bin"/><Relationship Id="rId1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36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33.wmf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7.wmf"/><Relationship Id="rId1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20" Type="http://schemas.openxmlformats.org/officeDocument/2006/relationships/vmlDrawing" Target="../drawings/vmlDrawing10.vml"/><Relationship Id="rId2" Type="http://schemas.openxmlformats.org/officeDocument/2006/relationships/image" Target="../media/image38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46.wmf"/><Relationship Id="rId17" Type="http://schemas.openxmlformats.org/officeDocument/2006/relationships/oleObject" Target="../embeddings/oleObject43.bin"/><Relationship Id="rId16" Type="http://schemas.openxmlformats.org/officeDocument/2006/relationships/image" Target="../media/image45.wmf"/><Relationship Id="rId15" Type="http://schemas.openxmlformats.org/officeDocument/2006/relationships/oleObject" Target="../embeddings/oleObject42.bin"/><Relationship Id="rId14" Type="http://schemas.openxmlformats.org/officeDocument/2006/relationships/image" Target="../media/image44.wmf"/><Relationship Id="rId13" Type="http://schemas.openxmlformats.org/officeDocument/2006/relationships/oleObject" Target="../embeddings/oleObject41.bin"/><Relationship Id="rId12" Type="http://schemas.openxmlformats.org/officeDocument/2006/relationships/image" Target="../media/image43.wmf"/><Relationship Id="rId11" Type="http://schemas.openxmlformats.org/officeDocument/2006/relationships/oleObject" Target="../embeddings/oleObject40.bin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35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7.wmf"/><Relationship Id="rId1" Type="http://schemas.openxmlformats.org/officeDocument/2006/relationships/oleObject" Target="../embeddings/oleObject4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48.wmf"/><Relationship Id="rId1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audio" Target="../media/audio1.wav"/><Relationship Id="rId3" Type="http://schemas.openxmlformats.org/officeDocument/2006/relationships/image" Target="../media/image53.GIF"/><Relationship Id="rId2" Type="http://schemas.openxmlformats.org/officeDocument/2006/relationships/image" Target="../media/image52.GIF"/><Relationship Id="rId1" Type="http://schemas.openxmlformats.org/officeDocument/2006/relationships/image" Target="../media/image51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11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8.wmf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0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4.w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24.wmf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7.bin"/><Relationship Id="rId3" Type="http://schemas.openxmlformats.org/officeDocument/2006/relationships/image" Target="../media/image22.wmf"/><Relationship Id="rId2" Type="http://schemas.openxmlformats.org/officeDocument/2006/relationships/oleObject" Target="../embeddings/oleObject16.bin"/><Relationship Id="rId1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5.wmf"/><Relationship Id="rId1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0" cy="7080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9714" y="901373"/>
            <a:ext cx="63224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>
                <a:latin typeface="Times New Roman" panose="02020603050405020304" pitchFamily="18" charset="0"/>
                <a:cs typeface="Times New Roman" panose="02020603050405020304" pitchFamily="18" charset="0"/>
              </a:rPr>
              <a:t>Dạng 2: Nhẩm nghiệm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79714" y="1493763"/>
            <a:ext cx="560192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Bài tập </a:t>
            </a:r>
            <a:r>
              <a:rPr 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(Phiếu học tập)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780678" y="3598392"/>
          <a:ext cx="490151" cy="490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1" imgW="254000" imgH="254000" progId="Equation.DSMT4">
                  <p:embed/>
                </p:oleObj>
              </mc:Choice>
              <mc:Fallback>
                <p:oleObj name="Equation" r:id="rId1" imgW="2540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0678" y="3598392"/>
                        <a:ext cx="490151" cy="4901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71360" y="3555866"/>
          <a:ext cx="575204" cy="575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" imgW="254000" imgH="254000" progId="Equation.DSMT4">
                  <p:embed/>
                </p:oleObj>
              </mc:Choice>
              <mc:Fallback>
                <p:oleObj name="Equation" r:id="rId3" imgW="2540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360" y="3555866"/>
                        <a:ext cx="575204" cy="5752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385101" y="2068967"/>
            <a:ext cx="6199133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pt-BR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ẩm nghiệm của các phương trình: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pt-BR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2x</a:t>
            </a:r>
            <a:r>
              <a:rPr kumimoji="0" lang="pt-BR" altLang="en-US" sz="32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pt-BR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5x + 3 = 0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pt-BR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3x</a:t>
            </a:r>
            <a:r>
              <a:rPr kumimoji="0" lang="pt-BR" altLang="en-US" sz="32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pt-BR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8x + 5 = 0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pt-BR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</a:t>
            </a:r>
            <a:endParaRPr kumimoji="0" lang="pt-BR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261655" y="3555866"/>
            <a:ext cx="16193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pt-BR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pt-BR" altLang="en-US" sz="32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pt-BR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(1 - </a:t>
            </a:r>
            <a:endParaRPr kumimoji="0" lang="pt-BR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385101" y="3555866"/>
            <a:ext cx="823655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pt-BR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)x – 1 = 0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pt-BR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) (m – 1)x</a:t>
            </a:r>
            <a:r>
              <a:rPr kumimoji="0" lang="pt-BR" altLang="en-US" sz="32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pt-BR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(2m + 3)x + m + 4 = 0 (với m ≠ 1)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2960" y="953589"/>
            <a:ext cx="96795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: Ứng </a:t>
            </a:r>
            <a:r>
              <a:rPr lang="nb-NO" sz="3200">
                <a:latin typeface="Times New Roman" panose="02020603050405020304" pitchFamily="18" charset="0"/>
                <a:cs typeface="Times New Roman" panose="02020603050405020304" pitchFamily="18" charset="0"/>
              </a:rPr>
              <a:t>dụng Viet để nhẩm nghiệm.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822960" y="1693651"/>
            <a:ext cx="253787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x</a:t>
            </a:r>
            <a:r>
              <a:rPr kumimoji="0" lang="nb-NO" altLang="en-US" sz="32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 </a:t>
            </a: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1, x</a:t>
            </a:r>
            <a:r>
              <a:rPr kumimoji="0" lang="nb-NO" altLang="en-US" sz="32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endParaRPr kumimoji="0" lang="nb-NO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360834" y="1480428"/>
          <a:ext cx="365760" cy="1011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1" imgW="165100" imgH="443865" progId="Equation.DSMT4">
                  <p:embed/>
                </p:oleObj>
              </mc:Choice>
              <mc:Fallback>
                <p:oleObj name="Equation" r:id="rId1" imgW="165100" imgH="44386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834" y="1480428"/>
                        <a:ext cx="365760" cy="10112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840480" y="1678637"/>
            <a:ext cx="496321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vì a + b + c = 2 – 5 + 3 = 0)</a:t>
            </a:r>
            <a:endParaRPr kumimoji="0" lang="nb-NO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86655" y="2690328"/>
            <a:ext cx="27302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x</a:t>
            </a:r>
            <a:r>
              <a:rPr kumimoji="0" lang="nb-NO" altLang="en-US" sz="32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-1, x</a:t>
            </a:r>
            <a:r>
              <a:rPr kumimoji="0" lang="nb-NO" altLang="en-US" sz="32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endParaRPr kumimoji="0" lang="nb-NO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452274" y="2507605"/>
          <a:ext cx="548640" cy="97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3" imgW="254000" imgH="457200" progId="Equation.DSMT4">
                  <p:embed/>
                </p:oleObj>
              </mc:Choice>
              <mc:Fallback>
                <p:oleObj name="Equation" r:id="rId3" imgW="2540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274" y="2507605"/>
                        <a:ext cx="548640" cy="975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137930" y="2645704"/>
            <a:ext cx="487986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nb-NO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vì a – b + c = 3 – 8 + 5 = 0)</a:t>
            </a:r>
            <a:endParaRPr kumimoji="0" lang="nb-NO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416597" y="3538540"/>
          <a:ext cx="604838" cy="108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5" imgW="279400" imgH="495300" progId="Equation.DSMT4">
                  <p:embed/>
                </p:oleObj>
              </mc:Choice>
              <mc:Fallback>
                <p:oleObj name="Equation" r:id="rId5" imgW="279400" imgH="495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597" y="3538540"/>
                        <a:ext cx="604838" cy="1084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558366" y="3624545"/>
          <a:ext cx="608118" cy="608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7" imgW="254000" imgH="254000" progId="Equation.DSMT4">
                  <p:embed/>
                </p:oleObj>
              </mc:Choice>
              <mc:Fallback>
                <p:oleObj name="Equation" r:id="rId7" imgW="2540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8366" y="3624545"/>
                        <a:ext cx="608118" cy="6081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155098" y="3662758"/>
          <a:ext cx="563744" cy="563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9" imgW="254000" imgH="254000" progId="Equation.DSMT4">
                  <p:embed/>
                </p:oleObj>
              </mc:Choice>
              <mc:Fallback>
                <p:oleObj name="Equation" r:id="rId9" imgW="2540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5098" y="3662758"/>
                        <a:ext cx="563744" cy="5637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786655" y="3706319"/>
            <a:ext cx="270779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x</a:t>
            </a:r>
            <a:r>
              <a:rPr kumimoji="0" lang="nb-NO" altLang="en-US" sz="32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-1, x</a:t>
            </a:r>
            <a:r>
              <a:rPr kumimoji="0" lang="nb-NO" altLang="en-US" sz="32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endParaRPr kumimoji="0" lang="nb-NO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4000914" y="3687048"/>
            <a:ext cx="26981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vì a – b + c = </a:t>
            </a:r>
            <a:endParaRPr kumimoji="0" lang="nb-NO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7154166" y="3647333"/>
            <a:ext cx="110959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pt-BR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pt-BR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1 - </a:t>
            </a:r>
            <a:endParaRPr kumimoji="0" lang="pt-BR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8718842" y="3647333"/>
            <a:ext cx="150874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pt-BR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 1 = 0)</a:t>
            </a:r>
            <a:endParaRPr kumimoji="0" lang="pt-BR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40"/>
          <p:cNvSpPr>
            <a:spLocks noChangeArrowheads="1"/>
          </p:cNvSpPr>
          <p:nvPr/>
        </p:nvSpPr>
        <p:spPr bwMode="auto">
          <a:xfrm>
            <a:off x="806264" y="4891893"/>
            <a:ext cx="25939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pt-BR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) x</a:t>
            </a:r>
            <a:r>
              <a:rPr kumimoji="0" lang="pt-BR" altLang="en-US" sz="32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pt-BR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1, x</a:t>
            </a:r>
            <a:r>
              <a:rPr kumimoji="0" lang="pt-BR" altLang="en-US" sz="32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pt-BR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endParaRPr kumimoji="0" lang="pt-BR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307810" y="4685580"/>
          <a:ext cx="1048612" cy="973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10" imgW="469900" imgH="444500" progId="Equation.DSMT4">
                  <p:embed/>
                </p:oleObj>
              </mc:Choice>
              <mc:Fallback>
                <p:oleObj name="Equation" r:id="rId10" imgW="469900" imgH="4445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7810" y="4685580"/>
                        <a:ext cx="1048612" cy="973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1"/>
          <p:cNvSpPr>
            <a:spLocks noChangeArrowheads="1"/>
          </p:cNvSpPr>
          <p:nvPr/>
        </p:nvSpPr>
        <p:spPr bwMode="auto">
          <a:xfrm>
            <a:off x="4435636" y="4891893"/>
            <a:ext cx="73244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nb-NO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vì a + b + c = m – 1 – 2m – 3 + m + 4 = 0)</a:t>
            </a:r>
            <a:endParaRPr kumimoji="0" lang="nb-NO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8" grpId="0"/>
      <p:bldP spid="12" grpId="0"/>
      <p:bldP spid="13" grpId="0"/>
      <p:bldP spid="14" grpId="0"/>
      <p:bldP spid="15" grpId="0"/>
      <p:bldP spid="16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27463" y="783771"/>
            <a:ext cx="9183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Dạng 3: Tìm 2 số khi biết tổng và tích của chúng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54480" y="2037822"/>
            <a:ext cx="7667897" cy="29238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>
                <a:latin typeface="Times New Roman" panose="02020603050405020304" pitchFamily="18" charset="0"/>
                <a:ea typeface="Calibri" panose="020F0502020204030204" pitchFamily="34" charset="0"/>
              </a:rPr>
              <a:t>BT5 (PHT)</a:t>
            </a:r>
            <a:endParaRPr lang="en-US" sz="320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>
                <a:latin typeface="Times New Roman" panose="02020603050405020304" pitchFamily="18" charset="0"/>
                <a:ea typeface="Calibri" panose="020F0502020204030204" pitchFamily="34" charset="0"/>
              </a:rPr>
              <a:t>Tìm 2 số u, v trong các trường hợp sau:</a:t>
            </a:r>
            <a:endParaRPr lang="en-US" sz="320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>
                <a:latin typeface="Times New Roman" panose="02020603050405020304" pitchFamily="18" charset="0"/>
                <a:ea typeface="Calibri" panose="020F0502020204030204" pitchFamily="34" charset="0"/>
              </a:rPr>
              <a:t>a) u + v = 42, u.v = 441</a:t>
            </a:r>
            <a:endParaRPr lang="en-US" sz="320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>
                <a:latin typeface="Times New Roman" panose="02020603050405020304" pitchFamily="18" charset="0"/>
                <a:ea typeface="Calibri" panose="020F0502020204030204" pitchFamily="34" charset="0"/>
              </a:rPr>
              <a:t>b) u + v = -42, u.v = -400</a:t>
            </a:r>
            <a:endParaRPr lang="en-US" sz="320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>
                <a:latin typeface="Times New Roman" panose="02020603050405020304" pitchFamily="18" charset="0"/>
                <a:ea typeface="Calibri" panose="020F0502020204030204" pitchFamily="34" charset="0"/>
              </a:rPr>
              <a:t>c) u – v = 5, u.v = 24</a:t>
            </a:r>
            <a:endParaRPr lang="en-US" sz="320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914689" y="2410687"/>
          <a:ext cx="394761" cy="687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1" imgW="254000" imgH="443865" progId="Equation.DSMT4">
                  <p:embed/>
                </p:oleObj>
              </mc:Choice>
              <mc:Fallback>
                <p:oleObj name="Equation" r:id="rId1" imgW="254000" imgH="44386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89" y="2410687"/>
                        <a:ext cx="394761" cy="6871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429502" y="4481191"/>
          <a:ext cx="449402" cy="483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3" imgW="292100" imgH="241300" progId="Equation.DSMT4">
                  <p:embed/>
                </p:oleObj>
              </mc:Choice>
              <mc:Fallback>
                <p:oleObj name="Equation" r:id="rId3" imgW="2921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502" y="4481191"/>
                        <a:ext cx="449402" cy="4830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358816" y="4434659"/>
          <a:ext cx="723835" cy="51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5" imgW="330200" imgH="241300" progId="Equation.DSMT4">
                  <p:embed/>
                </p:oleObj>
              </mc:Choice>
              <mc:Fallback>
                <p:oleObj name="Equation" r:id="rId5" imgW="3302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8816" y="4434659"/>
                        <a:ext cx="723835" cy="51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28889" y="4984251"/>
          <a:ext cx="1080561" cy="705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7" imgW="685800" imgH="444500" progId="Equation.DSMT4">
                  <p:embed/>
                </p:oleObj>
              </mc:Choice>
              <mc:Fallback>
                <p:oleObj name="Equation" r:id="rId7" imgW="6858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89" y="4984251"/>
                        <a:ext cx="1080561" cy="7053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64331" y="4998802"/>
          <a:ext cx="1007407" cy="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9" imgW="673100" imgH="444500" progId="Equation.DSMT4">
                  <p:embed/>
                </p:oleObj>
              </mc:Choice>
              <mc:Fallback>
                <p:oleObj name="Equation" r:id="rId9" imgW="6731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331" y="4998802"/>
                        <a:ext cx="1007407" cy="66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815564" y="990729"/>
            <a:ext cx="693972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u, v là 2 nghiệm của phương trình sau: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nb-NO" altLang="en-US" sz="32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42x + 441 = 0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Δ = (-42)</a:t>
            </a:r>
            <a:r>
              <a:rPr kumimoji="0" lang="en-US" altLang="en-US" sz="32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4.441 = 0 (hoặc Δ’ = 0)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⇒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</a:t>
            </a:r>
            <a:r>
              <a:rPr kumimoji="0" lang="en-US" altLang="en-US" sz="32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x</a:t>
            </a:r>
            <a:r>
              <a:rPr kumimoji="0" lang="en-US" altLang="en-US" sz="32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815564" y="2486289"/>
            <a:ext cx="6962162" cy="2831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= 21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 u = 21; v = 21.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u, v là 2 nghiệm của phương trình sau: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nb-NO" altLang="en-US" sz="32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42x – 400 = 0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Δ = 42</a:t>
            </a:r>
            <a:r>
              <a:rPr kumimoji="0" lang="en-US" altLang="en-US" sz="32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4.(-400) = 3364;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5878904" y="4432531"/>
            <a:ext cx="375275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58 (hoặc 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Δ’ = 841, 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815564" y="4460465"/>
            <a:ext cx="1049037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nb-NO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                                                                                                                                                             </a:t>
            </a: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29)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⇒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</a:t>
            </a:r>
            <a:r>
              <a:rPr kumimoji="0" lang="en-US" altLang="en-US" sz="32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3413031" y="5017306"/>
            <a:ext cx="26477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8</a:t>
            </a:r>
            <a:r>
              <a:rPr lang="en-US" altLang="en-US" sz="3200" smtClean="0"/>
              <a:t>;          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32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1024174" y="5136185"/>
            <a:ext cx="7425431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        = -50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 u = 8, v = -50 hoặc u = -50, v = 8</a:t>
            </a:r>
            <a:endParaRPr kumimoji="0" lang="nb-NO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06847" y="570347"/>
            <a:ext cx="18623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839530" y="2716455"/>
          <a:ext cx="577545" cy="46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1" imgW="292100" imgH="241300" progId="Equation.DSMT4">
                  <p:embed/>
                </p:oleObj>
              </mc:Choice>
              <mc:Fallback>
                <p:oleObj name="Equation" r:id="rId1" imgW="2921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9530" y="2716455"/>
                        <a:ext cx="577545" cy="465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321008" y="3246492"/>
          <a:ext cx="918448" cy="899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3" imgW="457200" imgH="444500" progId="Equation.DSMT4">
                  <p:embed/>
                </p:oleObj>
              </mc:Choice>
              <mc:Fallback>
                <p:oleObj name="Equation" r:id="rId3" imgW="457200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008" y="3246492"/>
                        <a:ext cx="918448" cy="899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512631" y="3195858"/>
          <a:ext cx="909373" cy="890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5" imgW="457200" imgH="444500" progId="Equation.DSMT4">
                  <p:embed/>
                </p:oleObj>
              </mc:Choice>
              <mc:Fallback>
                <p:oleObj name="Equation" r:id="rId5" imgW="457200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2631" y="3195858"/>
                        <a:ext cx="909373" cy="8904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11537" y="4012870"/>
          <a:ext cx="151288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7" imgW="18288000" imgH="12496800" progId="Equation.DSMT4">
                  <p:embed/>
                </p:oleObj>
              </mc:Choice>
              <mc:Fallback>
                <p:oleObj name="Equation" r:id="rId7" imgW="18288000" imgH="12496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537" y="4012870"/>
                        <a:ext cx="1512888" cy="1035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200732" y="5109572"/>
          <a:ext cx="1103861" cy="995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9" imgW="584200" imgH="520700" progId="Equation.DSMT4">
                  <p:embed/>
                </p:oleObj>
              </mc:Choice>
              <mc:Fallback>
                <p:oleObj name="Equation" r:id="rId9" imgW="584200" imgH="520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32" y="5109572"/>
                        <a:ext cx="1103861" cy="9952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758709" y="5126325"/>
          <a:ext cx="1072662" cy="999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11" imgW="558800" imgH="520700" progId="Equation.DSMT4">
                  <p:embed/>
                </p:oleObj>
              </mc:Choice>
              <mc:Fallback>
                <p:oleObj name="Equation" r:id="rId11" imgW="558800" imgH="520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709" y="5126325"/>
                        <a:ext cx="1072662" cy="9999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771358" y="5043753"/>
          <a:ext cx="1024274" cy="1104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13" imgW="482600" imgH="520700" progId="Equation.DSMT4">
                  <p:embed/>
                </p:oleObj>
              </mc:Choice>
              <mc:Fallback>
                <p:oleObj name="Equation" r:id="rId13" imgW="482600" imgH="520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358" y="5043753"/>
                        <a:ext cx="1024274" cy="1104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121950" y="3986607"/>
          <a:ext cx="1153776" cy="1040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15" imgW="584200" imgH="520700" progId="Equation.DSMT4">
                  <p:embed/>
                </p:oleObj>
              </mc:Choice>
              <mc:Fallback>
                <p:oleObj name="Equation" r:id="rId15" imgW="584200" imgH="520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950" y="3986607"/>
                        <a:ext cx="1153776" cy="1040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8175964" y="5126325"/>
          <a:ext cx="1067457" cy="96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Equation" r:id="rId17" imgW="584200" imgH="520700" progId="Equation.DSMT4">
                  <p:embed/>
                </p:oleObj>
              </mc:Choice>
              <mc:Fallback>
                <p:oleObj name="Equation" r:id="rId17" imgW="584200" imgH="520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964" y="5126325"/>
                        <a:ext cx="1067457" cy="962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813499" y="668558"/>
            <a:ext cx="23647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 –v = t 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924108" y="3391097"/>
            <a:ext cx="319029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⇒</a:t>
            </a: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32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            =</a:t>
            </a:r>
            <a:r>
              <a:rPr kumimoji="0" lang="en-US" altLang="en-US" sz="3200" b="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8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5112574" y="5191789"/>
            <a:ext cx="9605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endParaRPr kumimoji="0" lang="nb-NO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729591" y="5182416"/>
            <a:ext cx="9140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 </a:t>
            </a:r>
            <a:endParaRPr kumimoji="0" lang="nb-NO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7398623" y="5245810"/>
            <a:ext cx="60946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⇔</a:t>
            </a:r>
            <a:endParaRPr kumimoji="0" lang="nb-NO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2945507" y="4217425"/>
            <a:ext cx="101262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endParaRPr kumimoji="0" lang="nb-NO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2945507" y="5245811"/>
            <a:ext cx="7120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⇔</a:t>
            </a: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b-NO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946455" y="699990"/>
            <a:ext cx="23382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⇒</a:t>
            </a:r>
            <a:r>
              <a:rPr lang="en-US" altLang="en-US" sz="32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 = -t</a:t>
            </a:r>
            <a:endParaRPr lang="en-US" altLang="en-US" sz="3200"/>
          </a:p>
        </p:txBody>
      </p:sp>
      <p:sp>
        <p:nvSpPr>
          <p:cNvPr id="21" name="TextBox 20"/>
          <p:cNvSpPr txBox="1"/>
          <p:nvPr/>
        </p:nvSpPr>
        <p:spPr>
          <a:xfrm>
            <a:off x="900795" y="1243995"/>
            <a:ext cx="42183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b-NO" altLang="en-US" sz="3200"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⇒</a:t>
            </a:r>
            <a:r>
              <a:rPr lang="nb-NO" altLang="en-US" sz="32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u + t = 5; u.t = -24</a:t>
            </a:r>
            <a:endParaRPr lang="en-US" altLang="en-US" sz="3200"/>
          </a:p>
        </p:txBody>
      </p:sp>
      <p:sp>
        <p:nvSpPr>
          <p:cNvPr id="22" name="TextBox 21"/>
          <p:cNvSpPr txBox="1"/>
          <p:nvPr/>
        </p:nvSpPr>
        <p:spPr>
          <a:xfrm>
            <a:off x="1047770" y="1773061"/>
            <a:ext cx="730213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b-NO" altLang="en-US" sz="32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 và t là 2 nghiệm của phương trình sau:</a:t>
            </a:r>
            <a:endParaRPr lang="en-US" altLang="en-US" sz="3200"/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b-NO" altLang="en-US" sz="32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nb-NO" altLang="en-US" sz="3200" baseline="30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nb-NO" altLang="en-US" sz="32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5x – 24 = 0</a:t>
            </a:r>
            <a:endParaRPr lang="en-US" altLang="en-US" sz="3200"/>
          </a:p>
        </p:txBody>
      </p:sp>
      <p:sp>
        <p:nvSpPr>
          <p:cNvPr id="23" name="TextBox 22"/>
          <p:cNvSpPr txBox="1"/>
          <p:nvPr/>
        </p:nvSpPr>
        <p:spPr>
          <a:xfrm>
            <a:off x="1034948" y="2722437"/>
            <a:ext cx="47943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b-NO" altLang="en-US" sz="32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Δ = (-5)</a:t>
            </a:r>
            <a:r>
              <a:rPr lang="nb-NO" altLang="en-US" sz="3200" baseline="30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nb-NO" altLang="en-US" sz="32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4.1.(-24) = 121;</a:t>
            </a:r>
            <a:endParaRPr lang="en-US" altLang="en-US" sz="3200"/>
          </a:p>
        </p:txBody>
      </p:sp>
      <p:sp>
        <p:nvSpPr>
          <p:cNvPr id="24" name="TextBox 23"/>
          <p:cNvSpPr txBox="1"/>
          <p:nvPr/>
        </p:nvSpPr>
        <p:spPr>
          <a:xfrm>
            <a:off x="6427287" y="2706955"/>
            <a:ext cx="91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b-NO" altLang="en-US" sz="32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11</a:t>
            </a:r>
            <a:endParaRPr lang="en-US" altLang="en-US" sz="3200"/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4318934" y="3319158"/>
            <a:ext cx="307968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nb-NO" altLang="en-US" sz="32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32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            =</a:t>
            </a:r>
            <a:r>
              <a:rPr kumimoji="0" lang="en-US" altLang="en-US" sz="3200" b="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3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815353" y="821591"/>
            <a:ext cx="4613764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 2: (Phương pháp thế)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 – v = 5 </a:t>
            </a: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⇒</a:t>
            </a: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u = 5 + v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 u = 5 – v, ta có: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5 + v).v = 24 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⇔</a:t>
            </a: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</a:t>
            </a:r>
            <a:r>
              <a:rPr kumimoji="0" lang="nb-NO" altLang="en-US" sz="32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5v – 24 = 0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nb-NO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mbria Math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⇔</a:t>
            </a:r>
            <a:endParaRPr kumimoji="0" lang="nb-NO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447364" y="3359426"/>
          <a:ext cx="1580543" cy="12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" imgW="660400" imgH="546100" progId="Equation.DSMT4">
                  <p:embed/>
                </p:oleObj>
              </mc:Choice>
              <mc:Fallback>
                <p:oleObj name="Equation" r:id="rId1" imgW="660400" imgH="546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364" y="3359426"/>
                        <a:ext cx="1580543" cy="1230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815353" y="4589764"/>
            <a:ext cx="409118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 v = 3 </a:t>
            </a: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⇒</a:t>
            </a: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u = 8 </a:t>
            </a:r>
            <a:endParaRPr kumimoji="0" lang="nb-NO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 v = -8 </a:t>
            </a: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⇒</a:t>
            </a:r>
            <a:r>
              <a:rPr kumimoji="0" lang="nb-NO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u = -3 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1139326" y="1488599"/>
          <a:ext cx="9076582" cy="4008819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9076582"/>
              </a:tblGrid>
              <a:tr h="3317875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2400" baseline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àn thành các bài tập 37, 38, 41, 44 (SBTT57, 58)</a:t>
                      </a:r>
                      <a:endParaRPr lang="en-US" sz="240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Làm </a:t>
                      </a: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êm các bài tập trong phiếu học tập: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1: Cho phương trình: x</a:t>
                      </a:r>
                      <a:r>
                        <a:rPr lang="en-US" sz="24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– (m + 2)x + 2m = 0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) Tìm m để phương trình có 2 nghiệm phân biệt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 Tìm m để phương trình có 2 nghiệm x</a:t>
                      </a:r>
                      <a:r>
                        <a:rPr lang="en-US" sz="24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x</a:t>
                      </a:r>
                      <a:r>
                        <a:rPr lang="en-US" sz="24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ao cho  </a:t>
                      </a:r>
                      <a:r>
                        <a:rPr lang="en-US" sz="240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+      = 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2: Cho phương trình x</a:t>
                      </a:r>
                      <a:r>
                        <a:rPr lang="en-US" sz="24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– mx + m – 1 = 0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 m để phương trình có 2 nghiệm x</a:t>
                      </a:r>
                      <a:r>
                        <a:rPr lang="en-US" sz="24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x</a:t>
                      </a:r>
                      <a:r>
                        <a:rPr lang="en-US" sz="24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ao cho x</a:t>
                      </a:r>
                      <a:r>
                        <a:rPr lang="en-US" sz="24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|x</a:t>
                      </a:r>
                      <a:r>
                        <a:rPr lang="en-US" sz="24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|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3: Cho phương </a:t>
                      </a:r>
                      <a:r>
                        <a:rPr lang="en-US" sz="240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400" baseline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400" baseline="3000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240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 (m + 2)x</a:t>
                      </a:r>
                      <a:r>
                        <a:rPr lang="en-US" sz="24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m + 1 = 0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055" marR="108055" marT="0" marB="0"/>
                </a:tc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788320" y="3317606"/>
          <a:ext cx="375966" cy="724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1" imgW="254000" imgH="494665" progId="Equation.DSMT4">
                  <p:embed/>
                </p:oleObj>
              </mc:Choice>
              <mc:Fallback>
                <p:oleObj name="Equation" r:id="rId1" imgW="254000" imgH="49466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320" y="3317606"/>
                        <a:ext cx="375966" cy="7240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404928" y="3297560"/>
          <a:ext cx="386375" cy="744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3" imgW="254000" imgH="494665" progId="Equation.DSMT4">
                  <p:embed/>
                </p:oleObj>
              </mc:Choice>
              <mc:Fallback>
                <p:oleObj name="Equation" r:id="rId3" imgW="254000" imgH="49466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4928" y="3297560"/>
                        <a:ext cx="386375" cy="7441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031945" y="3340506"/>
          <a:ext cx="245336" cy="678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5" imgW="165100" imgH="443865" progId="Equation.DSMT4">
                  <p:embed/>
                </p:oleObj>
              </mc:Choice>
              <mc:Fallback>
                <p:oleObj name="Equation" r:id="rId5" imgW="165100" imgH="44386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1945" y="3340506"/>
                        <a:ext cx="245336" cy="6782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139326" y="5605408"/>
            <a:ext cx="6021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 m để phương trình có 4 nghiệm phân biệt.</a:t>
            </a: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797662" y="565269"/>
            <a:ext cx="575991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BÀI TẬP VỀ NHÀ</a:t>
            </a:r>
            <a:endParaRPr lang="en-US" sz="5400" b="1" cap="none" spc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7576" y="0"/>
            <a:ext cx="12558667" cy="6952130"/>
          </a:xfrm>
          <a:prstGeom prst="rect">
            <a:avLst/>
          </a:prstGeom>
        </p:spPr>
      </p:pic>
      <p:grpSp>
        <p:nvGrpSpPr>
          <p:cNvPr id="3" name="Group 11"/>
          <p:cNvGrpSpPr/>
          <p:nvPr/>
        </p:nvGrpSpPr>
        <p:grpSpPr bwMode="auto">
          <a:xfrm>
            <a:off x="-222070" y="1"/>
            <a:ext cx="13588445" cy="6758609"/>
            <a:chOff x="0" y="0"/>
            <a:chExt cx="6176" cy="4320"/>
          </a:xfrm>
        </p:grpSpPr>
        <p:pic>
          <p:nvPicPr>
            <p:cNvPr id="5" name="Picture 13" descr="nhom5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5400000">
              <a:off x="4410" y="-522"/>
              <a:ext cx="336" cy="1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14" descr="nhom5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424" y="336"/>
              <a:ext cx="336" cy="1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15" descr="nhom5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5400000">
              <a:off x="3210" y="-522"/>
              <a:ext cx="336" cy="1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16" descr="nhom5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5400000">
              <a:off x="2010" y="-522"/>
              <a:ext cx="336" cy="1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17" descr="nhom5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424" y="1776"/>
              <a:ext cx="336" cy="1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18" descr="nhom5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5400000">
              <a:off x="858" y="-522"/>
              <a:ext cx="336" cy="1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19" descr="nhom5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424" y="2592"/>
              <a:ext cx="336" cy="1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20" descr="nhom5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1872"/>
              <a:ext cx="336" cy="1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21" descr="nhom5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2940"/>
              <a:ext cx="336" cy="1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22" descr="nhom5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384"/>
              <a:ext cx="336" cy="1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23" descr="nhom5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1008"/>
              <a:ext cx="336" cy="1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" name="Picture 24" descr="nhom5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5400000">
              <a:off x="5318" y="3282"/>
              <a:ext cx="336" cy="1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Picture 25" descr="nhom5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5400000">
              <a:off x="3402" y="3462"/>
              <a:ext cx="336" cy="1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" name="Picture 26" descr="nhom5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5400000">
              <a:off x="1002" y="3462"/>
              <a:ext cx="336" cy="1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" name="Picture 27" descr="nhom5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5400000">
              <a:off x="2250" y="3462"/>
              <a:ext cx="336" cy="1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" name="Picture 28" descr="nhom4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280" y="0"/>
              <a:ext cx="480" cy="1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" name="Picture 29" descr="nhom4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480" cy="1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" name="Picture 30" descr="nhom4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10642896">
              <a:off x="0" y="2640"/>
              <a:ext cx="480" cy="1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" name="Picture 31" descr="nhom4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10800000">
              <a:off x="5280" y="2766"/>
              <a:ext cx="480" cy="1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4" name="WordArt 3"/>
          <p:cNvSpPr>
            <a:spLocks noChangeArrowheads="1" noChangeShapeType="1" noTextEdit="1"/>
          </p:cNvSpPr>
          <p:nvPr/>
        </p:nvSpPr>
        <p:spPr bwMode="auto">
          <a:xfrm>
            <a:off x="2643938" y="1316717"/>
            <a:ext cx="70866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.VnArial"/>
              </a:rPr>
              <a:t>Xin chân thành cảm ơn</a:t>
            </a:r>
            <a:endParaRPr lang="en-US" sz="3600" b="1" kern="10">
              <a:ln w="12700">
                <a:solidFill>
                  <a:srgbClr val="EAEAEA"/>
                </a:solidFill>
                <a:rou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.VnArial"/>
            </a:endParaRPr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1856589" y="2826777"/>
            <a:ext cx="8763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7200" b="1">
                <a:solidFill>
                  <a:srgbClr val="FFFF00"/>
                </a:solidFill>
                <a:latin typeface="Times New Roman" panose="02020603050405020304" pitchFamily="18" charset="0"/>
              </a:rPr>
              <a:t>QUÝ THẦY CÔ VÀ CÁC EM HỌC SINH </a:t>
            </a:r>
            <a:endParaRPr lang="en-US" sz="7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ac nen 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74274" y="2560320"/>
            <a:ext cx="5695406" cy="2862322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7200" b="1" smtClean="0">
                <a:solidFill>
                  <a:schemeClr val="accent4"/>
                </a:solidFill>
              </a:rPr>
              <a:t>TIẾT 56: </a:t>
            </a:r>
            <a:endParaRPr lang="en-US" sz="7200" b="1" smtClean="0">
              <a:solidFill>
                <a:schemeClr val="accent4"/>
              </a:solidFill>
            </a:endParaRPr>
          </a:p>
          <a:p>
            <a:pPr algn="ctr"/>
            <a:r>
              <a:rPr lang="en-US" sz="3600" b="1" smtClean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3600" b="1" smtClean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600" b="1" smtClean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 HỆ THỨC VIET </a:t>
            </a:r>
            <a:endParaRPr lang="en-US" sz="3600" b="1" smtClean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600" b="1" smtClean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ỨNG DỤNG</a:t>
            </a:r>
            <a:endParaRPr lang="en-US" sz="3600" b="1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1156" y="625771"/>
            <a:ext cx="868680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Dạng 1:  Tổng và tích các nghiệm</a:t>
            </a:r>
            <a:endParaRPr 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75190" y="1265089"/>
            <a:ext cx="54733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tập 1 (Phiếu học tập)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65161" y="1935380"/>
            <a:ext cx="11286946" cy="3788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Không giải phương trình, tính tổng và tích các nghiệm: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4000"/>
              </a:lnSpc>
              <a:spcBef>
                <a:spcPts val="1200"/>
              </a:spcBef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a) 4x</a:t>
            </a:r>
            <a:r>
              <a:rPr lang="en-US" sz="36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+ 2x – 5 = 0; Δ = …; x</a:t>
            </a:r>
            <a:r>
              <a:rPr lang="en-US" sz="3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+ x</a:t>
            </a:r>
            <a:r>
              <a:rPr lang="en-US" sz="3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= …; x</a:t>
            </a:r>
            <a:r>
              <a:rPr lang="en-US" sz="3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.x</a:t>
            </a:r>
            <a:r>
              <a:rPr lang="en-US" sz="3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= …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4000"/>
              </a:lnSpc>
              <a:spcBef>
                <a:spcPts val="1200"/>
              </a:spcBef>
            </a:pP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) 9x</a:t>
            </a:r>
            <a:r>
              <a:rPr lang="en-US" sz="36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– 12x + 4 = 0; Δ = …; x</a:t>
            </a:r>
            <a:r>
              <a:rPr lang="en-US" sz="3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+ x</a:t>
            </a:r>
            <a:r>
              <a:rPr lang="en-US" sz="3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= …; x</a:t>
            </a:r>
            <a:r>
              <a:rPr lang="en-US" sz="3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.x</a:t>
            </a:r>
            <a:r>
              <a:rPr lang="en-US" sz="3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= …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4000"/>
              </a:lnSpc>
              <a:spcBef>
                <a:spcPts val="1200"/>
              </a:spcBef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c) 5x</a:t>
            </a:r>
            <a:r>
              <a:rPr lang="en-US" sz="36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+ x + 2 = 0; Δ = 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        ; </a:t>
            </a:r>
            <a:endParaRPr lang="en-US" sz="3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4000"/>
              </a:lnSpc>
              <a:spcBef>
                <a:spcPts val="1200"/>
              </a:spcBef>
            </a:pP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) 159x</a:t>
            </a:r>
            <a:r>
              <a:rPr lang="en-US" sz="36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– 2x – 1 = 0; Δ = 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    ;   x</a:t>
            </a:r>
            <a:r>
              <a:rPr lang="en-US" sz="36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+ x</a:t>
            </a:r>
            <a:r>
              <a:rPr lang="en-US" sz="3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= …; x</a:t>
            </a:r>
            <a:r>
              <a:rPr lang="en-US" sz="3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.x</a:t>
            </a:r>
            <a:r>
              <a:rPr lang="en-US" sz="3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= …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214254" y="2602131"/>
            <a:ext cx="11625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4</a:t>
            </a:r>
            <a:endParaRPr lang="en-US" sz="36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747296" y="2538575"/>
          <a:ext cx="483325" cy="908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1" imgW="241300" imgH="444500" progId="Equation.DSMT4">
                  <p:embed/>
                </p:oleObj>
              </mc:Choice>
              <mc:Fallback>
                <p:oleObj name="Equation" r:id="rId1" imgW="2413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296" y="2538575"/>
                        <a:ext cx="483325" cy="9086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858166" y="2592091"/>
          <a:ext cx="478975" cy="833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3" imgW="254000" imgH="443865" progId="Equation.DSMT4">
                  <p:embed/>
                </p:oleObj>
              </mc:Choice>
              <mc:Fallback>
                <p:oleObj name="Equation" r:id="rId3" imgW="254000" imgH="44386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166" y="2592091"/>
                        <a:ext cx="478975" cy="8337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538453" y="3373994"/>
            <a:ext cx="11625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36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071495" y="3391409"/>
          <a:ext cx="3302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5" imgW="3962400" imgH="10972800" progId="Equation.DSMT4">
                  <p:embed/>
                </p:oleObj>
              </mc:Choice>
              <mc:Fallback>
                <p:oleObj name="Equation" r:id="rId5" imgW="3962400" imgH="10972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1495" y="3391409"/>
                        <a:ext cx="330200" cy="935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0172041" y="3361969"/>
          <a:ext cx="3302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7" imgW="3962400" imgH="10972800" progId="Equation.DSMT4">
                  <p:embed/>
                </p:oleObj>
              </mc:Choice>
              <mc:Fallback>
                <p:oleObj name="Equation" r:id="rId7" imgW="3962400" imgH="10972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2041" y="3361969"/>
                        <a:ext cx="330200" cy="935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007899" y="4205709"/>
            <a:ext cx="19343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9 &lt; 0</a:t>
            </a:r>
            <a:endParaRPr lang="en-US" sz="36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50805" y="4288384"/>
            <a:ext cx="53489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⇒ Phương trình vô nghiệm</a:t>
            </a:r>
            <a:endParaRPr lang="en-US" sz="3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62328" y="4987997"/>
            <a:ext cx="12799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40</a:t>
            </a:r>
            <a:endParaRPr lang="en-US" sz="36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8800650" y="4921859"/>
          <a:ext cx="578224" cy="841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9" imgW="317500" imgH="457200" progId="Equation.DSMT4">
                  <p:embed/>
                </p:oleObj>
              </mc:Choice>
              <mc:Fallback>
                <p:oleObj name="Equation" r:id="rId9" imgW="3175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0650" y="4921859"/>
                        <a:ext cx="578224" cy="841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0848052" y="4987997"/>
          <a:ext cx="570436" cy="829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11" imgW="317500" imgH="457200" progId="Equation.DSMT4">
                  <p:embed/>
                </p:oleObj>
              </mc:Choice>
              <mc:Fallback>
                <p:oleObj name="Equation" r:id="rId11" imgW="31750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8052" y="4987997"/>
                        <a:ext cx="570436" cy="8297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796012" y="4194258"/>
            <a:ext cx="4009275" cy="653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  <a:spcBef>
                <a:spcPts val="1200"/>
              </a:spcBef>
            </a:pP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+ x</a:t>
            </a:r>
            <a:r>
              <a:rPr 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= …; x</a:t>
            </a:r>
            <a:r>
              <a:rPr 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.x</a:t>
            </a:r>
            <a:r>
              <a:rPr 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= …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8" grpId="0"/>
      <p:bldP spid="11" grpId="0"/>
      <p:bldP spid="12" grpId="0"/>
      <p:bldP spid="13" grpId="0"/>
      <p:bldP spid="16" grpId="0"/>
      <p:bldP spid="16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88571" y="1138960"/>
            <a:ext cx="54733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tập 2 (Phiếu học tập)</a:t>
            </a:r>
            <a:endParaRPr 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53926" y="2152775"/>
            <a:ext cx="11103429" cy="25533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Tìm m để các phương trình sau có nghiệm, tính tổng và tích các nghiệm theo m:</a:t>
            </a:r>
            <a:endParaRPr 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a) x</a:t>
            </a:r>
            <a:r>
              <a:rPr lang="en-US" sz="40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 + mx + m - 1 = 0;</a:t>
            </a:r>
            <a:endParaRPr 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b) x</a:t>
            </a:r>
            <a:r>
              <a:rPr lang="en-US" sz="40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 + 2(m – 1)x +     </a:t>
            </a:r>
            <a:r>
              <a:rPr lang="en-US" sz="40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endParaRPr 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3"/>
          <p:cNvSpPr txBox="1"/>
          <p:nvPr/>
        </p:nvSpPr>
        <p:spPr>
          <a:xfrm>
            <a:off x="4730115" y="3994150"/>
            <a:ext cx="729615" cy="70675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sz="4000"/>
              <a:t>m</a:t>
            </a:r>
            <a:r>
              <a:rPr lang="en-US" sz="4000" baseline="30000"/>
              <a:t>2</a:t>
            </a:r>
            <a:endParaRPr lang="en-US" sz="4000" baseline="30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42680" y="1731552"/>
            <a:ext cx="6258636" cy="2561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lvl="0" eaLnBrk="0" fontAlgn="base" hangingPunct="0">
              <a:lnSpc>
                <a:spcPct val="114000"/>
              </a:lnSpc>
              <a:spcAft>
                <a:spcPct val="0"/>
              </a:spcAft>
            </a:pPr>
            <a:r>
              <a:rPr kumimoji="0" lang="nb-NO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</a:t>
            </a:r>
            <a:r>
              <a:rPr kumimoji="0" lang="nb-NO" altLang="en-US" sz="4400" b="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44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Δ </a:t>
            </a:r>
            <a:r>
              <a:rPr lang="en-US" altLang="en-US" sz="4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(m – 2)</a:t>
            </a:r>
            <a:r>
              <a:rPr lang="en-US" altLang="en-US" sz="4400" baseline="30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sz="4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4400"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≥</a:t>
            </a:r>
            <a:r>
              <a:rPr lang="en-US" altLang="en-US" sz="4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 </a:t>
            </a:r>
            <a:r>
              <a:rPr lang="en-US" altLang="en-US" sz="4400"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∀</a:t>
            </a:r>
            <a:r>
              <a:rPr lang="en-US" altLang="en-US" sz="4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endParaRPr lang="en-US" altLang="en-US" sz="4400"/>
          </a:p>
          <a:p>
            <a:pPr lvl="0" eaLnBrk="0" fontAlgn="base" hangingPunct="0">
              <a:lnSpc>
                <a:spcPct val="114000"/>
              </a:lnSpc>
              <a:spcAft>
                <a:spcPct val="0"/>
              </a:spcAft>
            </a:pPr>
            <a:r>
              <a:rPr lang="en-US" altLang="en-US" sz="4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altLang="en-US" sz="4400" baseline="-30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altLang="en-US" sz="4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x</a:t>
            </a:r>
            <a:r>
              <a:rPr lang="en-US" altLang="en-US" sz="4400" baseline="-30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sz="4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4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endParaRPr kumimoji="0" lang="en-US" alt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14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Δ = -8m + 4 ≥ 0 ⇔ m ≤ </a:t>
            </a:r>
            <a:endParaRPr kumimoji="0" lang="en-US" alt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694023" y="3152730"/>
          <a:ext cx="561702" cy="1552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" imgW="165100" imgH="443865" progId="Equation.DSMT4">
                  <p:embed/>
                </p:oleObj>
              </mc:Choice>
              <mc:Fallback>
                <p:oleObj name="Equation" r:id="rId1" imgW="165100" imgH="44386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023" y="3152730"/>
                        <a:ext cx="561702" cy="1552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397726" y="4466606"/>
            <a:ext cx="10255443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hoặc Δ’ = -2m + 1)</a:t>
            </a:r>
            <a:endParaRPr kumimoji="0" lang="en-US" alt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44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x</a:t>
            </a:r>
            <a:r>
              <a:rPr kumimoji="0" lang="en-US" altLang="en-US" sz="44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-2(m – 1); x</a:t>
            </a:r>
            <a:r>
              <a:rPr kumimoji="0" lang="en-US" altLang="en-US" sz="44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x</a:t>
            </a:r>
            <a:r>
              <a:rPr kumimoji="0" lang="en-US" altLang="en-US" sz="44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m</a:t>
            </a:r>
            <a:r>
              <a:rPr kumimoji="0" lang="en-US" altLang="en-US" sz="44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kumimoji="0" lang="en-US" alt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97726" y="850468"/>
            <a:ext cx="54733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tập 2 (Phiếu học tập)</a:t>
            </a:r>
            <a:endParaRPr 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716109" y="2389631"/>
          <a:ext cx="872339" cy="1242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317500" imgH="443865" progId="Equation.DSMT4">
                  <p:embed/>
                </p:oleObj>
              </mc:Choice>
              <mc:Fallback>
                <p:oleObj name="Equation" r:id="rId3" imgW="317500" imgH="44386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109" y="2389631"/>
                        <a:ext cx="872339" cy="1242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885975" y="2347518"/>
          <a:ext cx="1146766" cy="1197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5" imgW="431800" imgH="444500" progId="Equation.DSMT4">
                  <p:embed/>
                </p:oleObj>
              </mc:Choice>
              <mc:Fallback>
                <p:oleObj name="Equation" r:id="rId5" imgW="4318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5975" y="2347518"/>
                        <a:ext cx="1146766" cy="11977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4706688" y="2527850"/>
            <a:ext cx="216437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  <a:r>
              <a:rPr kumimoji="0" lang="en-US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44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x</a:t>
            </a:r>
            <a:r>
              <a:rPr kumimoji="0" lang="en-US" altLang="en-US" sz="44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endParaRPr kumimoji="0" lang="en-US" alt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493333" y="3211802"/>
          <a:ext cx="518672" cy="653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" imgW="215900" imgH="279400" progId="Equation.DSMT4">
                  <p:embed/>
                </p:oleObj>
              </mc:Choice>
              <mc:Fallback>
                <p:oleObj name="Equation" r:id="rId1" imgW="2159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333" y="3211802"/>
                        <a:ext cx="518672" cy="6539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08565" y="3175419"/>
          <a:ext cx="547528" cy="690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" imgW="215900" imgH="279400" progId="Equation.DSMT4">
                  <p:embed/>
                </p:oleObj>
              </mc:Choice>
              <mc:Fallback>
                <p:oleObj name="Equation" r:id="rId3" imgW="2159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65" y="3175419"/>
                        <a:ext cx="547528" cy="6903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014292" y="1648893"/>
            <a:ext cx="10487660" cy="156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pt-BR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T3 (</a:t>
            </a:r>
            <a:r>
              <a:rPr kumimoji="0" lang="en-US" altLang="pt-BR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 học tập</a:t>
            </a:r>
            <a:r>
              <a:rPr kumimoji="0" lang="pt-BR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pt-BR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phương trình x</a:t>
            </a:r>
            <a:r>
              <a:rPr kumimoji="0" lang="pt-BR" altLang="en-US" sz="32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pt-BR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2(m – 1)x + m</a:t>
            </a:r>
            <a:r>
              <a:rPr kumimoji="0" lang="pt-BR" altLang="en-US" sz="32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pt-BR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pt-BR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, </a:t>
            </a:r>
            <a:r>
              <a:rPr kumimoji="0" lang="pt-BR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 m để phương trình có 2 nghiệm phân biệt x</a:t>
            </a:r>
            <a:r>
              <a:rPr kumimoji="0" lang="pt-BR" altLang="en-US" sz="32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pt-BR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x</a:t>
            </a:r>
            <a:r>
              <a:rPr kumimoji="0" lang="pt-BR" altLang="en-US" sz="32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pt-BR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o cho </a:t>
            </a:r>
            <a:endParaRPr kumimoji="0" lang="pt-BR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034117" y="3301131"/>
            <a:ext cx="32676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       =   4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 Box 1"/>
              <p:cNvSpPr txBox="1"/>
              <p:nvPr/>
            </p:nvSpPr>
            <p:spPr>
              <a:xfrm>
                <a:off x="985520" y="4181475"/>
                <a:ext cx="10220960" cy="10883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 Tìm m để phương trình có 2 nghiệm phân biệ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độ dài hai cạnh của một tam giác vuông có cạnh huyền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14</m:t>
                        </m:r>
                      </m:e>
                    </m:rad>
                    <m:r>
                      <a:rPr lang="en-US" sz="3200" i="1"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/>
                  <a:t> </a:t>
                </a:r>
                <a:endParaRPr lang="en-US" sz="3200"/>
              </a:p>
            </p:txBody>
          </p:sp>
        </mc:Choice>
        <mc:Fallback>
          <p:sp>
            <p:nvSpPr>
              <p:cNvPr id="2" name="Text 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520" y="4181475"/>
                <a:ext cx="10220960" cy="108839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8034337" y="1487660"/>
          <a:ext cx="249051" cy="774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1" imgW="165100" imgH="443865" progId="Equation.DSMT4">
                  <p:embed/>
                </p:oleObj>
              </mc:Choice>
              <mc:Fallback>
                <p:oleObj name="Equation" r:id="rId1" imgW="165100" imgH="44386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4337" y="1487660"/>
                        <a:ext cx="249051" cy="7746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968878" y="2825765"/>
          <a:ext cx="344016" cy="433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3" imgW="215900" imgH="279400" progId="Equation.DSMT4">
                  <p:embed/>
                </p:oleObj>
              </mc:Choice>
              <mc:Fallback>
                <p:oleObj name="Equation" r:id="rId3" imgW="2159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878" y="2825765"/>
                        <a:ext cx="344016" cy="4337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70684" y="2808394"/>
          <a:ext cx="404065" cy="509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5" imgW="215900" imgH="279400" progId="Equation.DSMT4">
                  <p:embed/>
                </p:oleObj>
              </mc:Choice>
              <mc:Fallback>
                <p:oleObj name="Equation" r:id="rId5" imgW="2159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684" y="2808394"/>
                        <a:ext cx="404065" cy="5094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90864" y="5429968"/>
          <a:ext cx="1601850" cy="855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7" imgW="977900" imgH="520700" progId="Equation.DSMT4">
                  <p:embed/>
                </p:oleObj>
              </mc:Choice>
              <mc:Fallback>
                <p:oleObj name="Equation" r:id="rId7" imgW="977900" imgH="520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864" y="5429968"/>
                        <a:ext cx="1601850" cy="8553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70148" y="911775"/>
            <a:ext cx="8143240" cy="1198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pt-B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kumimoji="0" lang="pt-BR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có a = 1 ≠ 0 nên phương trình đã cho là phương trình bậc 2.</a:t>
            </a:r>
            <a:endParaRPr kumimoji="0" lang="en-US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Δ = -8m + 4</a:t>
            </a:r>
            <a:endParaRPr kumimoji="0" lang="en-US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 phương trình có 2 nghiệm phân biệt ⇔ Δ &gt; 0 ⇔ m &lt; </a:t>
            </a:r>
            <a:endParaRPr kumimoji="0" lang="en-US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947456" y="2059196"/>
            <a:ext cx="594360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p dụng định lí Viet, ta có: </a:t>
            </a:r>
            <a:endParaRPr kumimoji="0" lang="en-US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24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x</a:t>
            </a:r>
            <a:r>
              <a:rPr kumimoji="0" lang="en-US" altLang="en-US" sz="24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-2(m – 1); </a:t>
            </a:r>
            <a:r>
              <a:rPr lang="en-US" altLang="en-US" sz="2400"/>
              <a:t> </a:t>
            </a:r>
            <a:r>
              <a:rPr lang="en-US" altLang="en-US" sz="2400" smtClean="0"/>
              <a:t>  </a:t>
            </a: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24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x</a:t>
            </a:r>
            <a:r>
              <a:rPr kumimoji="0" lang="en-US" altLang="en-US" sz="24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m</a:t>
            </a:r>
            <a:r>
              <a:rPr kumimoji="0" lang="en-US" altLang="en-US" sz="24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kumimoji="0" lang="en-US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pt-BR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có: </a:t>
            </a:r>
            <a:endParaRPr kumimoji="0" lang="pt-BR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312894" y="2832299"/>
            <a:ext cx="357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pt-BR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endParaRPr kumimoji="0" lang="pt-BR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250576" y="2840956"/>
            <a:ext cx="4208203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pt-BR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</a:t>
            </a:r>
            <a:r>
              <a:rPr kumimoji="0" lang="pt-BR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4</a:t>
            </a:r>
            <a:endParaRPr kumimoji="0" lang="en-US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pt-BR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⇔</a:t>
            </a:r>
            <a:r>
              <a:rPr kumimoji="0" lang="pt-BR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x</a:t>
            </a:r>
            <a:r>
              <a:rPr kumimoji="0" lang="pt-BR" altLang="en-US" sz="24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pt-BR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x</a:t>
            </a:r>
            <a:r>
              <a:rPr kumimoji="0" lang="pt-BR" altLang="en-US" sz="24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pt-BR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kumimoji="0" lang="pt-BR" altLang="en-US" sz="24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pt-BR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2x</a:t>
            </a:r>
            <a:r>
              <a:rPr kumimoji="0" lang="pt-BR" altLang="en-US" sz="24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pt-BR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pt-BR" altLang="en-US" sz="24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pt-BR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4</a:t>
            </a:r>
            <a:endParaRPr kumimoji="0" lang="en-US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pt-BR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⇔</a:t>
            </a:r>
            <a:r>
              <a:rPr kumimoji="0" lang="pt-BR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[-2(m – 1)]</a:t>
            </a:r>
            <a:r>
              <a:rPr kumimoji="0" lang="pt-BR" altLang="en-US" sz="24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pt-BR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2m</a:t>
            </a:r>
            <a:r>
              <a:rPr kumimoji="0" lang="pt-BR" altLang="en-US" sz="24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pt-BR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4</a:t>
            </a:r>
            <a:endParaRPr kumimoji="0" lang="en-US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pt-BR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⇔</a:t>
            </a:r>
            <a:r>
              <a:rPr kumimoji="0" lang="pt-BR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(m</a:t>
            </a:r>
            <a:r>
              <a:rPr kumimoji="0" lang="pt-BR" altLang="en-US" sz="24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pt-BR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2m + 1) – 2m</a:t>
            </a:r>
            <a:r>
              <a:rPr kumimoji="0" lang="pt-BR" altLang="en-US" sz="24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pt-BR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4 = 0</a:t>
            </a:r>
            <a:endParaRPr kumimoji="0" lang="en-US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pt-BR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⇔</a:t>
            </a:r>
            <a:r>
              <a:rPr kumimoji="0" lang="pt-BR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m</a:t>
            </a:r>
            <a:r>
              <a:rPr kumimoji="0" lang="pt-BR" altLang="en-US" sz="24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pt-BR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8m + 4 – 2m</a:t>
            </a:r>
            <a:r>
              <a:rPr kumimoji="0" lang="pt-BR" altLang="en-US" sz="24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pt-BR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4 = 0</a:t>
            </a:r>
            <a:endParaRPr kumimoji="0" lang="en-US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pt-BR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⇔</a:t>
            </a:r>
            <a:r>
              <a:rPr kumimoji="0" lang="pt-BR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m</a:t>
            </a:r>
            <a:r>
              <a:rPr kumimoji="0" lang="pt-BR" altLang="en-US" sz="24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pt-BR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8m = 0</a:t>
            </a:r>
            <a:endParaRPr kumimoji="0" lang="en-US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pt-BR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⇔</a:t>
            </a:r>
            <a:r>
              <a:rPr kumimoji="0" lang="pt-BR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m(m – 4) = 0</a:t>
            </a:r>
            <a:endParaRPr kumimoji="0" lang="en-US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pt-BR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⇔</a:t>
            </a:r>
            <a:r>
              <a:rPr kumimoji="0" lang="pt-BR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pt-BR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020670" y="5657112"/>
            <a:ext cx="48141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pt-BR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 m = 0 thỏa mãn điều kiện đề bài.</a:t>
            </a:r>
            <a:endParaRPr kumimoji="0" lang="pt-BR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Text Box 99"/>
          <p:cNvSpPr txBox="1"/>
          <p:nvPr/>
        </p:nvSpPr>
        <p:spPr>
          <a:xfrm>
            <a:off x="786765" y="633095"/>
            <a:ext cx="972502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800" b="0">
                <a:latin typeface="Times New Roman" panose="02020603050405020304" pitchFamily="18" charset="0"/>
                <a:cs typeface="Calibri" panose="020F0502020204030204" pitchFamily="34" charset="0"/>
              </a:rPr>
              <a:t>Điều kiện để phương trình có 2 nghiệm x</a:t>
            </a:r>
            <a:r>
              <a:rPr lang="en-US" sz="2800" b="0" baseline="-25000">
                <a:latin typeface="Times New Roman" panose="02020603050405020304" pitchFamily="18" charset="0"/>
                <a:cs typeface="Calibri" panose="020F0502020204030204" pitchFamily="34" charset="0"/>
              </a:rPr>
              <a:t>1</a:t>
            </a:r>
            <a:r>
              <a:rPr lang="en-US" sz="2800" b="0">
                <a:latin typeface="Times New Roman" panose="02020603050405020304" pitchFamily="18" charset="0"/>
                <a:cs typeface="Calibri" panose="020F0502020204030204" pitchFamily="34" charset="0"/>
              </a:rPr>
              <a:t>, x</a:t>
            </a:r>
            <a:r>
              <a:rPr lang="en-US" sz="2800" b="0" baseline="-25000">
                <a:latin typeface="Times New Roman" panose="02020603050405020304" pitchFamily="18" charset="0"/>
                <a:cs typeface="Calibri" panose="020F0502020204030204" pitchFamily="34" charset="0"/>
              </a:rPr>
              <a:t>2</a:t>
            </a:r>
            <a:r>
              <a:rPr lang="en-US" sz="2800" b="0">
                <a:latin typeface="Times New Roman" panose="02020603050405020304" pitchFamily="18" charset="0"/>
                <a:cs typeface="Calibri" panose="020F0502020204030204" pitchFamily="34" charset="0"/>
              </a:rPr>
              <a:t>  là độ dài 2 cạnh của tam giác vuông có cạnh huyền </a:t>
            </a:r>
            <a:endParaRPr lang="en-US" sz="2800"/>
          </a:p>
        </p:txBody>
      </p:sp>
      <p:pic>
        <p:nvPicPr>
          <p:cNvPr id="3" name="Picture 2"/>
          <p:cNvPicPr/>
          <p:nvPr/>
        </p:nvPicPr>
        <p:blipFill>
          <a:blip r:embed="rId1"/>
          <a:stretch>
            <a:fillRect/>
          </a:stretch>
        </p:blipFill>
        <p:spPr>
          <a:xfrm>
            <a:off x="5339080" y="1089025"/>
            <a:ext cx="429260" cy="3937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-2147482563" name="Object -2147482564"/>
          <p:cNvGraphicFramePr>
            <a:graphicFrameLocks noChangeAspect="1"/>
          </p:cNvGraphicFramePr>
          <p:nvPr/>
        </p:nvGraphicFramePr>
        <p:xfrm>
          <a:off x="786765" y="2121535"/>
          <a:ext cx="2677160" cy="3060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1130300" imgH="1295400" progId="Equation.DSMT4">
                  <p:embed/>
                </p:oleObj>
              </mc:Choice>
              <mc:Fallback>
                <p:oleObj name="" r:id="rId2" imgW="1130300" imgH="12954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6765" y="2121535"/>
                        <a:ext cx="2677160" cy="30600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-2147482582" name="Object -2147482583"/>
          <p:cNvGraphicFramePr>
            <a:graphicFrameLocks noChangeAspect="1"/>
          </p:cNvGraphicFramePr>
          <p:nvPr/>
        </p:nvGraphicFramePr>
        <p:xfrm>
          <a:off x="3890010" y="2221230"/>
          <a:ext cx="3327400" cy="286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4" imgW="1625600" imgH="1397000" progId="Equation.DSMT4">
                  <p:embed/>
                </p:oleObj>
              </mc:Choice>
              <mc:Fallback>
                <p:oleObj name="" r:id="rId4" imgW="1625600" imgH="1397000" progId="Equation.DSMT4">
                  <p:embed/>
                  <p:pic>
                    <p:nvPicPr>
                      <p:cNvPr id="0" name="Picture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90010" y="2221230"/>
                        <a:ext cx="3327400" cy="2860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/>
          <p:nvPr/>
        </p:nvSpPr>
        <p:spPr>
          <a:xfrm>
            <a:off x="3340735" y="3244850"/>
            <a:ext cx="6597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&lt;=&gt;</a:t>
            </a:r>
            <a:endParaRPr lang="en-US"/>
          </a:p>
        </p:txBody>
      </p:sp>
      <p:sp>
        <p:nvSpPr>
          <p:cNvPr id="8" name="Text Box 7"/>
          <p:cNvSpPr txBox="1"/>
          <p:nvPr/>
        </p:nvSpPr>
        <p:spPr>
          <a:xfrm>
            <a:off x="7047865" y="3244850"/>
            <a:ext cx="6597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&lt;=&gt;</a:t>
            </a:r>
            <a:endParaRPr lang="en-US"/>
          </a:p>
        </p:txBody>
      </p:sp>
      <p:graphicFrame>
        <p:nvGraphicFramePr>
          <p:cNvPr id="-2147482580" name="Object -2147482581"/>
          <p:cNvGraphicFramePr>
            <a:graphicFrameLocks noChangeAspect="1"/>
          </p:cNvGraphicFramePr>
          <p:nvPr/>
        </p:nvGraphicFramePr>
        <p:xfrm>
          <a:off x="7604760" y="2221230"/>
          <a:ext cx="3924300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6" imgW="1790700" imgH="1193800" progId="Equation.DSMT4">
                  <p:embed/>
                </p:oleObj>
              </mc:Choice>
              <mc:Fallback>
                <p:oleObj name="" r:id="rId6" imgW="1790700" imgH="1193800" progId="Equation.DSMT4">
                  <p:embed/>
                  <p:pic>
                    <p:nvPicPr>
                      <p:cNvPr id="0" name="Picture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04760" y="2221230"/>
                        <a:ext cx="3924300" cy="2609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-214748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-214748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-214748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-214748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2000"/>
                                        <p:tgtEl>
                                          <p:spTgt spid="-214748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0" grpId="1"/>
      <p:bldP spid="5" grpId="0"/>
      <p:bldP spid="5" grpId="1"/>
      <p:bldP spid="8" grpId="0"/>
      <p:bldP spid="8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-2147482579" name="Object -2147482580"/>
          <p:cNvGraphicFramePr>
            <a:graphicFrameLocks noChangeAspect="1"/>
          </p:cNvGraphicFramePr>
          <p:nvPr/>
        </p:nvGraphicFramePr>
        <p:xfrm>
          <a:off x="1291590" y="1444625"/>
          <a:ext cx="2720340" cy="1980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193800" imgH="863600" progId="Equation.DSMT4">
                  <p:embed/>
                </p:oleObj>
              </mc:Choice>
              <mc:Fallback>
                <p:oleObj name="" r:id="rId1" imgW="1193800" imgH="8636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91590" y="1444625"/>
                        <a:ext cx="2720340" cy="19805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-2147482578" name="Object -2147482579"/>
          <p:cNvGraphicFramePr>
            <a:graphicFrameLocks noChangeAspect="1"/>
          </p:cNvGraphicFramePr>
          <p:nvPr/>
        </p:nvGraphicFramePr>
        <p:xfrm>
          <a:off x="4888230" y="1612900"/>
          <a:ext cx="2362200" cy="1979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054100" imgH="889000" progId="Equation.DSMT4">
                  <p:embed/>
                </p:oleObj>
              </mc:Choice>
              <mc:Fallback>
                <p:oleObj name="" r:id="rId3" imgW="1054100" imgH="889000" progId="Equation.DSMT4">
                  <p:embed/>
                  <p:pic>
                    <p:nvPicPr>
                      <p:cNvPr id="0" name="Picture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88230" y="1612900"/>
                        <a:ext cx="2362200" cy="19799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-2147482577" name="Object -2147482578"/>
          <p:cNvGraphicFramePr>
            <a:graphicFrameLocks noChangeAspect="1"/>
          </p:cNvGraphicFramePr>
          <p:nvPr/>
        </p:nvGraphicFramePr>
        <p:xfrm>
          <a:off x="8648700" y="1553210"/>
          <a:ext cx="2070100" cy="2352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977900" imgH="1117600" progId="Equation.DSMT4">
                  <p:embed/>
                </p:oleObj>
              </mc:Choice>
              <mc:Fallback>
                <p:oleObj name="" r:id="rId5" imgW="977900" imgH="1117600" progId="Equation.DSMT4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48700" y="1553210"/>
                        <a:ext cx="2070100" cy="23520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 Box 100"/>
          <p:cNvSpPr txBox="1"/>
          <p:nvPr/>
        </p:nvSpPr>
        <p:spPr>
          <a:xfrm>
            <a:off x="2673350" y="4715827"/>
            <a:ext cx="50800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en-US" sz="3200" b="0">
                <a:latin typeface="Times New Roman" panose="02020603050405020304" pitchFamily="18" charset="0"/>
                <a:cs typeface="Calibri" panose="020F0502020204030204" pitchFamily="34" charset="0"/>
              </a:rPr>
              <a:t>Vậy m = -1 thỏa mãn đề bài</a:t>
            </a:r>
            <a:endParaRPr lang="en-US" sz="3200"/>
          </a:p>
        </p:txBody>
      </p:sp>
      <p:sp>
        <p:nvSpPr>
          <p:cNvPr id="4" name="Text Box 3"/>
          <p:cNvSpPr txBox="1"/>
          <p:nvPr/>
        </p:nvSpPr>
        <p:spPr>
          <a:xfrm>
            <a:off x="581660" y="2256790"/>
            <a:ext cx="770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&lt;=&gt;</a:t>
            </a:r>
            <a:endParaRPr lang="en-US"/>
          </a:p>
        </p:txBody>
      </p:sp>
      <p:sp>
        <p:nvSpPr>
          <p:cNvPr id="5" name="Text Box 4"/>
          <p:cNvSpPr txBox="1"/>
          <p:nvPr/>
        </p:nvSpPr>
        <p:spPr>
          <a:xfrm>
            <a:off x="4011930" y="2322830"/>
            <a:ext cx="770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&lt;=&gt;</a:t>
            </a:r>
            <a:endParaRPr lang="en-US"/>
          </a:p>
        </p:txBody>
      </p:sp>
      <p:sp>
        <p:nvSpPr>
          <p:cNvPr id="6" name="Text Box 5"/>
          <p:cNvSpPr txBox="1"/>
          <p:nvPr/>
        </p:nvSpPr>
        <p:spPr>
          <a:xfrm>
            <a:off x="7484745" y="2418715"/>
            <a:ext cx="770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&lt;=&gt;</a:t>
            </a:r>
            <a:endParaRPr lang="en-US"/>
          </a:p>
        </p:txBody>
      </p:sp>
      <p:sp>
        <p:nvSpPr>
          <p:cNvPr id="9" name="Text Box 8"/>
          <p:cNvSpPr txBox="1"/>
          <p:nvPr/>
        </p:nvSpPr>
        <p:spPr>
          <a:xfrm>
            <a:off x="7484745" y="2418715"/>
            <a:ext cx="770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&lt;=&gt;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-214748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-214748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-214748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-214748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-214748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2000"/>
                                        <p:tgtEl>
                                          <p:spTgt spid="-214748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5" grpId="1"/>
      <p:bldP spid="101" grpId="0"/>
      <p:bldP spid="101" grpId="1"/>
      <p:bldP spid="9" grpId="0"/>
      <p:bldP spid="9" grpId="1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image" Target="../media/image5.jpeg"/></Relationships>
</file>

<file path=ppt/theme/theme1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>
            <a:fillRect/>
          </a:stretch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0</TotalTime>
  <Words>3618</Words>
  <Application>WPS Presentation</Application>
  <PresentationFormat>Widescreen</PresentationFormat>
  <Paragraphs>215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7</vt:i4>
      </vt:variant>
      <vt:variant>
        <vt:lpstr>幻灯片标题</vt:lpstr>
      </vt:variant>
      <vt:variant>
        <vt:i4>17</vt:i4>
      </vt:variant>
    </vt:vector>
  </HeadingPairs>
  <TitlesOfParts>
    <vt:vector size="78" baseType="lpstr">
      <vt:lpstr>Arial</vt:lpstr>
      <vt:lpstr>SimSun</vt:lpstr>
      <vt:lpstr>Wingdings</vt:lpstr>
      <vt:lpstr>Arial</vt:lpstr>
      <vt:lpstr>Times New Roman</vt:lpstr>
      <vt:lpstr>Calibri</vt:lpstr>
      <vt:lpstr>Cambria Math</vt:lpstr>
      <vt:lpstr>.VnArial</vt:lpstr>
      <vt:lpstr>Segoe Print</vt:lpstr>
      <vt:lpstr>Microsoft YaHei</vt:lpstr>
      <vt:lpstr>Arial Unicode MS</vt:lpstr>
      <vt:lpstr>Garamond</vt:lpstr>
      <vt:lpstr>MS Mincho</vt:lpstr>
      <vt:lpstr>Organic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28</cp:revision>
  <dcterms:created xsi:type="dcterms:W3CDTF">2021-04-08T01:51:00Z</dcterms:created>
  <dcterms:modified xsi:type="dcterms:W3CDTF">2021-04-09T03:14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017</vt:lpwstr>
  </property>
</Properties>
</file>